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29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4" autoAdjust="0"/>
    <p:restoredTop sz="94660" autoAdjust="0"/>
  </p:normalViewPr>
  <p:slideViewPr>
    <p:cSldViewPr snapToGrid="0">
      <p:cViewPr>
        <p:scale>
          <a:sx n="81" d="100"/>
          <a:sy n="81" d="100"/>
        </p:scale>
        <p:origin x="-300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20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20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20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20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20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20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20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20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20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20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20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20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Autofit/>
          </a:bodyPr>
          <a:lstStyle/>
          <a:p>
            <a:r>
              <a:rPr lang="fr-FR" sz="4400" dirty="0">
                <a:solidFill>
                  <a:srgbClr val="002060"/>
                </a:solidFill>
              </a:rPr>
              <a:t>Test </a:t>
            </a:r>
            <a:r>
              <a:rPr lang="fr-FR" sz="4400" dirty="0" smtClean="0">
                <a:solidFill>
                  <a:srgbClr val="002060"/>
                </a:solidFill>
              </a:rPr>
              <a:t>10</a:t>
            </a:r>
            <a:endParaRPr lang="fr-FR" sz="4400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2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avez </a:t>
            </a:r>
            <a:r>
              <a:rPr lang="fr-FR" sz="3200" b="1" dirty="0" smtClean="0"/>
              <a:t>droit entre </a:t>
            </a:r>
          </a:p>
          <a:p>
            <a:pPr algn="ctr"/>
            <a:r>
              <a:rPr lang="fr-FR" sz="3200" b="1" dirty="0" smtClean="0"/>
              <a:t>15 et 25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/>
                <a:gridCol w="216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18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12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6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Un coureur a une vitesse de 12 km/h. Quelle distance parcourt-il en 20 min ? </a:t>
            </a:r>
            <a:endParaRPr lang="fr-FR" sz="44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LE TEST EST TERMINE</a:t>
            </a:r>
            <a:endParaRPr lang="fr-FR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5366311"/>
      </p:ext>
    </p:extLst>
  </p:cSld>
  <p:clrMapOvr>
    <a:masterClrMapping/>
  </p:clrMapOvr>
  <p:transition spd="slow" advTm="10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7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8</a:t>
            </a:r>
            <a:endParaRPr lang="fr-FR" sz="80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ransition spd="slow" advTm="20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9 + 12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)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27539" y="2015732"/>
            <a:ext cx="11043138" cy="345061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er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0,07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(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5)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100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1)</a:t>
            </a:r>
            <a:endParaRPr lang="fr-FR" sz="6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8263" y="2547938"/>
          <a:ext cx="2486025" cy="1543050"/>
        </p:xfrm>
        <a:graphic>
          <a:graphicData uri="http://schemas.openxmlformats.org/presentationml/2006/ole">
            <p:oleObj spid="_x0000_s1027" name="Equation" r:id="rId3" imgW="368280" imgH="22860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1043354" y="2485292"/>
            <a:ext cx="1016390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er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0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% de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5 €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/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21323" y="2015732"/>
            <a:ext cx="10433531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12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[5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+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2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(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7)]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2015732"/>
            <a:ext cx="12039599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Simplifier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217747" y="2993170"/>
          <a:ext cx="1206500" cy="2077861"/>
        </p:xfrm>
        <a:graphic>
          <a:graphicData uri="http://schemas.openxmlformats.org/presentationml/2006/ole">
            <p:oleObj spid="_x0000_s19458" name="Equation" r:id="rId3" imgW="228600" imgH="39348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4769" y="2015732"/>
            <a:ext cx="10410085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Laquelle est la plus petite ?</a:t>
            </a:r>
          </a:p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7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3743568" y="3274524"/>
          <a:ext cx="3827253" cy="1977414"/>
        </p:xfrm>
        <a:graphic>
          <a:graphicData uri="http://schemas.openxmlformats.org/presentationml/2006/ole">
            <p:oleObj spid="_x0000_s20482" name="Equation" r:id="rId3" imgW="761760" imgH="39348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3061</TotalTime>
  <Words>122</Words>
  <Application>Microsoft Office PowerPoint</Application>
  <PresentationFormat>Personnalisé</PresentationFormat>
  <Paragraphs>31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10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LE TEST EST TERMIN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58</cp:revision>
  <dcterms:created xsi:type="dcterms:W3CDTF">2017-10-13T11:15:43Z</dcterms:created>
  <dcterms:modified xsi:type="dcterms:W3CDTF">2020-01-03T09:10:07Z</dcterms:modified>
</cp:coreProperties>
</file>